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7) </w:t>
      </w:r>
      <w:r>
        <w:rPr>
          <w:rFonts w:hint="eastAsia"/>
          <w:sz w:val="24"/>
          <w:szCs w:val="24"/>
        </w:rPr>
        <w:t>证明三角形内角平分线定理：已知</w:t>
      </w:r>
      <w:r w:rsidRPr="00167205">
        <w:rPr>
          <w:rFonts w:asciiTheme="minorEastAsia" w:hAnsiTheme="minorEastAsia" w:hint="eastAsia"/>
          <w:sz w:val="24"/>
          <w:szCs w:val="24"/>
        </w:rPr>
        <w:t>△</w:t>
      </w:r>
      <w:r>
        <w:rPr>
          <w:rFonts w:asciiTheme="minorEastAsia" w:hAnsiTheme="minorEastAsia" w:hint="eastAsia"/>
          <w:sz w:val="24"/>
          <w:szCs w:val="24"/>
        </w:rPr>
        <w:t>ABC中，AD是</w:t>
      </w:r>
      <w:r w:rsidRPr="00167205">
        <w:rPr>
          <w:rFonts w:asciiTheme="minorEastAsia" w:hAnsiTheme="minorEastAsia" w:hint="eastAsia"/>
          <w:sz w:val="24"/>
          <w:szCs w:val="24"/>
        </w:rPr>
        <w:t>∠</w:t>
      </w:r>
      <w:r>
        <w:rPr>
          <w:rFonts w:asciiTheme="minorEastAsia" w:hAnsiTheme="minorEastAsia" w:hint="eastAsia"/>
          <w:sz w:val="24"/>
          <w:szCs w:val="24"/>
        </w:rPr>
        <w:t>BAC的平分线，</w:t>
      </w:r>
    </w:p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求证：</w:t>
      </w:r>
      <w:r w:rsidRPr="00167205">
        <w:rPr>
          <w:rFonts w:asciiTheme="minorEastAsia" w:hAnsiTheme="minorEastAsia"/>
          <w:position w:val="-24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0.75pt" o:ole="">
            <v:imagedata r:id="rId6" o:title=""/>
          </v:shape>
          <o:OLEObject Type="Embed" ProgID="Equation.DSMT4" ShapeID="_x0000_i1025" DrawAspect="Content" ObjectID="_1415088636" r:id="rId7"/>
        </w:objec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同理证明三角形外角平分线定理：</w:t>
      </w:r>
      <w:r>
        <w:rPr>
          <w:rFonts w:hint="eastAsia"/>
          <w:sz w:val="24"/>
          <w:szCs w:val="24"/>
        </w:rPr>
        <w:t>已知</w:t>
      </w:r>
      <w:r w:rsidRPr="00167205">
        <w:rPr>
          <w:rFonts w:asciiTheme="minorEastAsia" w:hAnsiTheme="minorEastAsia" w:hint="eastAsia"/>
          <w:sz w:val="24"/>
          <w:szCs w:val="24"/>
        </w:rPr>
        <w:t>△</w:t>
      </w:r>
      <w:r>
        <w:rPr>
          <w:rFonts w:asciiTheme="minorEastAsia" w:hAnsiTheme="minorEastAsia" w:hint="eastAsia"/>
          <w:sz w:val="24"/>
          <w:szCs w:val="24"/>
        </w:rPr>
        <w:t>ABC中，外角</w:t>
      </w:r>
      <w:r w:rsidRPr="00167205">
        <w:rPr>
          <w:rFonts w:asciiTheme="minorEastAsia" w:hAnsiTheme="minorEastAsia" w:hint="eastAsia"/>
          <w:sz w:val="24"/>
          <w:szCs w:val="24"/>
        </w:rPr>
        <w:t>∠</w:t>
      </w:r>
      <w:r>
        <w:rPr>
          <w:rFonts w:asciiTheme="minorEastAsia" w:hAnsiTheme="minorEastAsia" w:hint="eastAsia"/>
          <w:sz w:val="24"/>
          <w:szCs w:val="24"/>
        </w:rPr>
        <w:t>CAE的平分线AD交BC的延长线于点D，求证：</w:t>
      </w:r>
      <w:r w:rsidRPr="00160D11">
        <w:rPr>
          <w:rFonts w:asciiTheme="minorEastAsia" w:hAnsiTheme="minorEastAsia" w:hint="eastAsia"/>
          <w:b/>
          <w:sz w:val="24"/>
          <w:szCs w:val="24"/>
        </w:rPr>
        <w:t>BD：DC=AB：AC</w:t>
      </w:r>
    </w:p>
    <w:tbl>
      <w:tblPr>
        <w:tblStyle w:val="a3"/>
        <w:tblW w:w="0" w:type="auto"/>
        <w:tblInd w:w="360" w:type="dxa"/>
        <w:tblLook w:val="04A0"/>
      </w:tblPr>
      <w:tblGrid>
        <w:gridCol w:w="4154"/>
        <w:gridCol w:w="4008"/>
      </w:tblGrid>
      <w:tr w:rsidR="00ED7A7A" w:rsidTr="00142024">
        <w:tc>
          <w:tcPr>
            <w:tcW w:w="4261" w:type="dxa"/>
          </w:tcPr>
          <w:p w:rsidR="00ED7A7A" w:rsidRDefault="00ED7A7A" w:rsidP="0014202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670987" cy="2105686"/>
                  <wp:effectExtent l="19050" t="0" r="0" b="0"/>
                  <wp:docPr id="1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557" cy="21077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:rsidR="00ED7A7A" w:rsidRDefault="00ED7A7A" w:rsidP="00142024">
            <w:pPr>
              <w:rPr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drawing>
                <wp:inline distT="0" distB="0" distL="0" distR="0">
                  <wp:extent cx="2564754" cy="1903228"/>
                  <wp:effectExtent l="19050" t="0" r="6996" b="0"/>
                  <wp:docPr id="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4012" cy="1902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A7A" w:rsidTr="00142024">
        <w:tc>
          <w:tcPr>
            <w:tcW w:w="4261" w:type="dxa"/>
          </w:tcPr>
          <w:p w:rsidR="00ED7A7A" w:rsidRDefault="00ED7A7A" w:rsidP="00142024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内角平分线定理</w:t>
            </w:r>
          </w:p>
        </w:tc>
        <w:tc>
          <w:tcPr>
            <w:tcW w:w="4261" w:type="dxa"/>
          </w:tcPr>
          <w:p w:rsidR="00ED7A7A" w:rsidRDefault="00ED7A7A" w:rsidP="00142024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外角平分线定理</w:t>
            </w:r>
          </w:p>
        </w:tc>
      </w:tr>
      <w:tr w:rsidR="009722FB" w:rsidTr="00142024">
        <w:tc>
          <w:tcPr>
            <w:tcW w:w="4261" w:type="dxa"/>
          </w:tcPr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面积法证明：</w:t>
            </w:r>
          </w:p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BD</w:t>
            </w:r>
            <w:r>
              <w:rPr>
                <w:rFonts w:hint="eastAsia"/>
                <w:noProof/>
                <w:sz w:val="24"/>
                <w:szCs w:val="24"/>
              </w:rPr>
              <w:t>：</w:t>
            </w:r>
            <w:r>
              <w:rPr>
                <w:rFonts w:hint="eastAsia"/>
                <w:noProof/>
                <w:sz w:val="24"/>
                <w:szCs w:val="24"/>
              </w:rPr>
              <w:t>DC=S</w:t>
            </w:r>
            <w:r w:rsidRPr="009722FB">
              <w:rPr>
                <w:rFonts w:ascii="Arial" w:hAnsi="Arial" w:cs="Arial"/>
                <w:noProof/>
                <w:sz w:val="24"/>
                <w:szCs w:val="24"/>
                <w:vertAlign w:val="subscript"/>
              </w:rPr>
              <w:t>∆</w:t>
            </w:r>
            <w:r w:rsidRPr="009722FB">
              <w:rPr>
                <w:rFonts w:hint="eastAsia"/>
                <w:noProof/>
                <w:sz w:val="24"/>
                <w:szCs w:val="24"/>
                <w:vertAlign w:val="subscript"/>
              </w:rPr>
              <w:t>ABD</w:t>
            </w:r>
            <w:r>
              <w:rPr>
                <w:rFonts w:hint="eastAsia"/>
                <w:noProof/>
                <w:sz w:val="24"/>
                <w:szCs w:val="24"/>
              </w:rPr>
              <w:t>：</w:t>
            </w:r>
            <w:r>
              <w:rPr>
                <w:rFonts w:hint="eastAsia"/>
                <w:noProof/>
                <w:sz w:val="24"/>
                <w:szCs w:val="24"/>
              </w:rPr>
              <w:t>S</w:t>
            </w:r>
            <w:r w:rsidRPr="009722FB">
              <w:rPr>
                <w:rFonts w:ascii="Arial" w:hAnsi="Arial" w:cs="Arial"/>
                <w:noProof/>
                <w:sz w:val="24"/>
                <w:szCs w:val="24"/>
                <w:vertAlign w:val="subscript"/>
              </w:rPr>
              <w:t>∆</w:t>
            </w:r>
            <w:r w:rsidRPr="009722FB">
              <w:rPr>
                <w:rFonts w:hint="eastAsia"/>
                <w:noProof/>
                <w:sz w:val="24"/>
                <w:szCs w:val="24"/>
                <w:vertAlign w:val="subscript"/>
              </w:rPr>
              <w:t>ADC</w:t>
            </w:r>
          </w:p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S</w:t>
            </w:r>
            <w:r w:rsidRPr="009722FB">
              <w:rPr>
                <w:rFonts w:ascii="Arial" w:hAnsi="Arial" w:cs="Arial"/>
                <w:noProof/>
                <w:sz w:val="24"/>
                <w:szCs w:val="24"/>
                <w:vertAlign w:val="subscript"/>
              </w:rPr>
              <w:t>∆</w:t>
            </w:r>
            <w:r w:rsidRPr="009722FB">
              <w:rPr>
                <w:rFonts w:hint="eastAsia"/>
                <w:noProof/>
                <w:sz w:val="24"/>
                <w:szCs w:val="24"/>
                <w:vertAlign w:val="subscript"/>
              </w:rPr>
              <w:t>ABD</w:t>
            </w:r>
            <w:r>
              <w:rPr>
                <w:rFonts w:hint="eastAsia"/>
                <w:noProof/>
                <w:sz w:val="24"/>
                <w:szCs w:val="24"/>
              </w:rPr>
              <w:t>=AB*AD*sin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hint="eastAsia"/>
                <w:noProof/>
                <w:sz w:val="24"/>
                <w:szCs w:val="24"/>
              </w:rPr>
              <w:t>BAD/2</w:t>
            </w:r>
          </w:p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S</w:t>
            </w:r>
            <w:r w:rsidRPr="009722FB">
              <w:rPr>
                <w:rFonts w:ascii="Arial" w:hAnsi="Arial" w:cs="Arial"/>
                <w:noProof/>
                <w:sz w:val="24"/>
                <w:szCs w:val="24"/>
                <w:vertAlign w:val="subscript"/>
              </w:rPr>
              <w:t>∆</w:t>
            </w:r>
            <w:r w:rsidRPr="009722FB">
              <w:rPr>
                <w:rFonts w:hint="eastAsia"/>
                <w:noProof/>
                <w:sz w:val="24"/>
                <w:szCs w:val="24"/>
                <w:vertAlign w:val="subscript"/>
              </w:rPr>
              <w:t>ADC</w:t>
            </w:r>
            <w:r>
              <w:rPr>
                <w:rFonts w:hint="eastAsia"/>
                <w:noProof/>
                <w:sz w:val="24"/>
                <w:szCs w:val="24"/>
              </w:rPr>
              <w:t>=AC*AD*sin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hint="eastAsia"/>
                <w:noProof/>
                <w:sz w:val="24"/>
                <w:szCs w:val="24"/>
              </w:rPr>
              <w:t>CAD/2</w:t>
            </w:r>
          </w:p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asciiTheme="minorEastAsia" w:hAnsiTheme="minorEastAsia" w:hint="eastAsia"/>
                <w:noProof/>
                <w:sz w:val="24"/>
                <w:szCs w:val="24"/>
              </w:rPr>
              <w:t>BAD=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asciiTheme="minorEastAsia" w:hAnsiTheme="minorEastAsia" w:hint="eastAsia"/>
                <w:noProof/>
                <w:sz w:val="24"/>
                <w:szCs w:val="24"/>
              </w:rPr>
              <w:t>CAD</w:t>
            </w:r>
          </w:p>
        </w:tc>
        <w:tc>
          <w:tcPr>
            <w:tcW w:w="4261" w:type="dxa"/>
          </w:tcPr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同样可以面积法</w:t>
            </w:r>
          </w:p>
          <w:p w:rsidR="009722FB" w:rsidRDefault="009722FB" w:rsidP="00142024">
            <w:pPr>
              <w:jc w:val="center"/>
              <w:rPr>
                <w:rFonts w:hint="eastAsia"/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S</w:t>
            </w:r>
            <w:r>
              <w:rPr>
                <w:rFonts w:hint="eastAsia"/>
                <w:noProof/>
                <w:sz w:val="24"/>
                <w:szCs w:val="24"/>
              </w:rPr>
              <w:t>in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asciiTheme="minorEastAsia" w:hAnsiTheme="minorEastAsia" w:hint="eastAsia"/>
                <w:noProof/>
                <w:sz w:val="24"/>
                <w:szCs w:val="24"/>
              </w:rPr>
              <w:t>BAD=sin(π-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asciiTheme="minorEastAsia" w:hAnsiTheme="minorEastAsia" w:hint="eastAsia"/>
                <w:noProof/>
                <w:sz w:val="24"/>
                <w:szCs w:val="24"/>
              </w:rPr>
              <w:t>CAD)=sin</w:t>
            </w:r>
            <w:r w:rsidRPr="009722FB">
              <w:rPr>
                <w:rFonts w:asciiTheme="minorEastAsia" w:hAnsiTheme="minorEastAsia" w:hint="eastAsia"/>
                <w:noProof/>
                <w:sz w:val="24"/>
                <w:szCs w:val="24"/>
              </w:rPr>
              <w:t>∠</w:t>
            </w:r>
            <w:r>
              <w:rPr>
                <w:rFonts w:asciiTheme="minorEastAsia" w:hAnsiTheme="minorEastAsia" w:hint="eastAsia"/>
                <w:noProof/>
                <w:sz w:val="24"/>
                <w:szCs w:val="24"/>
              </w:rPr>
              <w:t>CAD</w:t>
            </w:r>
          </w:p>
        </w:tc>
      </w:tr>
    </w:tbl>
    <w:p w:rsidR="00783409" w:rsidRDefault="00783409"/>
    <w:p w:rsidR="00EF2C04" w:rsidRDefault="00EF2C04">
      <w:r>
        <w:rPr>
          <w:rFonts w:hint="eastAsia"/>
        </w:rPr>
        <w:t>拿破仑定理</w:t>
      </w:r>
    </w:p>
    <w:sectPr w:rsidR="00EF2C04" w:rsidSect="007834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34C5" w:rsidRDefault="006C34C5" w:rsidP="009722FB">
      <w:r>
        <w:separator/>
      </w:r>
    </w:p>
  </w:endnote>
  <w:endnote w:type="continuationSeparator" w:id="0">
    <w:p w:rsidR="006C34C5" w:rsidRDefault="006C34C5" w:rsidP="009722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34C5" w:rsidRDefault="006C34C5" w:rsidP="009722FB">
      <w:r>
        <w:separator/>
      </w:r>
    </w:p>
  </w:footnote>
  <w:footnote w:type="continuationSeparator" w:id="0">
    <w:p w:rsidR="006C34C5" w:rsidRDefault="006C34C5" w:rsidP="009722F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7A7A"/>
    <w:rsid w:val="0000039E"/>
    <w:rsid w:val="0000092E"/>
    <w:rsid w:val="000010A0"/>
    <w:rsid w:val="00001238"/>
    <w:rsid w:val="000018D9"/>
    <w:rsid w:val="00001D2A"/>
    <w:rsid w:val="00001E59"/>
    <w:rsid w:val="00001E8A"/>
    <w:rsid w:val="00003EE6"/>
    <w:rsid w:val="00004E66"/>
    <w:rsid w:val="000055C3"/>
    <w:rsid w:val="00005698"/>
    <w:rsid w:val="00005758"/>
    <w:rsid w:val="00006CCC"/>
    <w:rsid w:val="00007C86"/>
    <w:rsid w:val="00010736"/>
    <w:rsid w:val="0001395F"/>
    <w:rsid w:val="0001424F"/>
    <w:rsid w:val="00014C83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F81"/>
    <w:rsid w:val="000254AC"/>
    <w:rsid w:val="00026B58"/>
    <w:rsid w:val="000275F9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C3B"/>
    <w:rsid w:val="00074EB9"/>
    <w:rsid w:val="000750A2"/>
    <w:rsid w:val="000751DA"/>
    <w:rsid w:val="000766D1"/>
    <w:rsid w:val="000767DD"/>
    <w:rsid w:val="00077BE8"/>
    <w:rsid w:val="00080B22"/>
    <w:rsid w:val="00081B6F"/>
    <w:rsid w:val="00081D06"/>
    <w:rsid w:val="00082E9B"/>
    <w:rsid w:val="00082FDB"/>
    <w:rsid w:val="00083443"/>
    <w:rsid w:val="00083447"/>
    <w:rsid w:val="00084238"/>
    <w:rsid w:val="000845E0"/>
    <w:rsid w:val="00087233"/>
    <w:rsid w:val="00087539"/>
    <w:rsid w:val="00091390"/>
    <w:rsid w:val="000925D5"/>
    <w:rsid w:val="00093562"/>
    <w:rsid w:val="0009550B"/>
    <w:rsid w:val="000956E7"/>
    <w:rsid w:val="0009574A"/>
    <w:rsid w:val="00095774"/>
    <w:rsid w:val="00097003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6120"/>
    <w:rsid w:val="000A787B"/>
    <w:rsid w:val="000B2214"/>
    <w:rsid w:val="000B38AB"/>
    <w:rsid w:val="000B425F"/>
    <w:rsid w:val="000B4C31"/>
    <w:rsid w:val="000B6E33"/>
    <w:rsid w:val="000B6E34"/>
    <w:rsid w:val="000C0470"/>
    <w:rsid w:val="000C107F"/>
    <w:rsid w:val="000C1323"/>
    <w:rsid w:val="000C1903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407"/>
    <w:rsid w:val="000F09BB"/>
    <w:rsid w:val="000F10DA"/>
    <w:rsid w:val="000F1928"/>
    <w:rsid w:val="000F2729"/>
    <w:rsid w:val="000F2FD0"/>
    <w:rsid w:val="000F3E9C"/>
    <w:rsid w:val="000F5F25"/>
    <w:rsid w:val="000F6501"/>
    <w:rsid w:val="000F67EB"/>
    <w:rsid w:val="000F6B04"/>
    <w:rsid w:val="000F7213"/>
    <w:rsid w:val="00101622"/>
    <w:rsid w:val="001023E3"/>
    <w:rsid w:val="0010307A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15D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37EC2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5080E"/>
    <w:rsid w:val="00150A0C"/>
    <w:rsid w:val="00150E3D"/>
    <w:rsid w:val="00152851"/>
    <w:rsid w:val="0015292B"/>
    <w:rsid w:val="00152D27"/>
    <w:rsid w:val="001532AD"/>
    <w:rsid w:val="00153749"/>
    <w:rsid w:val="00154B5B"/>
    <w:rsid w:val="00154D6F"/>
    <w:rsid w:val="001552AA"/>
    <w:rsid w:val="00155F30"/>
    <w:rsid w:val="00160291"/>
    <w:rsid w:val="00160839"/>
    <w:rsid w:val="00161BA6"/>
    <w:rsid w:val="0016270C"/>
    <w:rsid w:val="00162981"/>
    <w:rsid w:val="00163298"/>
    <w:rsid w:val="0016346B"/>
    <w:rsid w:val="001637DB"/>
    <w:rsid w:val="00163DD8"/>
    <w:rsid w:val="00163F3F"/>
    <w:rsid w:val="00164FCE"/>
    <w:rsid w:val="00165645"/>
    <w:rsid w:val="001667E3"/>
    <w:rsid w:val="00166C33"/>
    <w:rsid w:val="001675AD"/>
    <w:rsid w:val="001678BD"/>
    <w:rsid w:val="00167B72"/>
    <w:rsid w:val="00170724"/>
    <w:rsid w:val="00170E19"/>
    <w:rsid w:val="001720E8"/>
    <w:rsid w:val="0017248A"/>
    <w:rsid w:val="00172A86"/>
    <w:rsid w:val="00174001"/>
    <w:rsid w:val="00174B2B"/>
    <w:rsid w:val="00177FC8"/>
    <w:rsid w:val="001822D2"/>
    <w:rsid w:val="00182D29"/>
    <w:rsid w:val="00182E88"/>
    <w:rsid w:val="00183E40"/>
    <w:rsid w:val="00184078"/>
    <w:rsid w:val="0018427E"/>
    <w:rsid w:val="00184A5D"/>
    <w:rsid w:val="0018555A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DC8"/>
    <w:rsid w:val="00197E52"/>
    <w:rsid w:val="00197ED4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38F4"/>
    <w:rsid w:val="001D400D"/>
    <w:rsid w:val="001D4D65"/>
    <w:rsid w:val="001D6029"/>
    <w:rsid w:val="001D6D88"/>
    <w:rsid w:val="001D6DC7"/>
    <w:rsid w:val="001D7085"/>
    <w:rsid w:val="001E00CC"/>
    <w:rsid w:val="001E0573"/>
    <w:rsid w:val="001E083A"/>
    <w:rsid w:val="001E0FCA"/>
    <w:rsid w:val="001E1AD7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68FF"/>
    <w:rsid w:val="002075C3"/>
    <w:rsid w:val="00207C15"/>
    <w:rsid w:val="00210718"/>
    <w:rsid w:val="002108BE"/>
    <w:rsid w:val="002108F5"/>
    <w:rsid w:val="00210903"/>
    <w:rsid w:val="00211BDC"/>
    <w:rsid w:val="0021224F"/>
    <w:rsid w:val="002124D7"/>
    <w:rsid w:val="00212B4F"/>
    <w:rsid w:val="00212B69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16E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BD0"/>
    <w:rsid w:val="00261D97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90C"/>
    <w:rsid w:val="00273A0E"/>
    <w:rsid w:val="00273DC6"/>
    <w:rsid w:val="00273F34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290"/>
    <w:rsid w:val="002929F7"/>
    <w:rsid w:val="00292C66"/>
    <w:rsid w:val="002938D1"/>
    <w:rsid w:val="0029453E"/>
    <w:rsid w:val="002A0085"/>
    <w:rsid w:val="002A0621"/>
    <w:rsid w:val="002A20C5"/>
    <w:rsid w:val="002A2507"/>
    <w:rsid w:val="002A304F"/>
    <w:rsid w:val="002A34CE"/>
    <w:rsid w:val="002A3B22"/>
    <w:rsid w:val="002A3E0D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4F12"/>
    <w:rsid w:val="002B5E63"/>
    <w:rsid w:val="002B60DE"/>
    <w:rsid w:val="002B71BF"/>
    <w:rsid w:val="002B7B73"/>
    <w:rsid w:val="002C1F9E"/>
    <w:rsid w:val="002C23B8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E1282"/>
    <w:rsid w:val="002E18C0"/>
    <w:rsid w:val="002E1BE2"/>
    <w:rsid w:val="002E2EFD"/>
    <w:rsid w:val="002E4AB5"/>
    <w:rsid w:val="002E7129"/>
    <w:rsid w:val="002E7483"/>
    <w:rsid w:val="002F0D9A"/>
    <w:rsid w:val="002F10C9"/>
    <w:rsid w:val="002F13F8"/>
    <w:rsid w:val="002F1C66"/>
    <w:rsid w:val="002F38E4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D95"/>
    <w:rsid w:val="00310E31"/>
    <w:rsid w:val="00311327"/>
    <w:rsid w:val="00311712"/>
    <w:rsid w:val="003121B8"/>
    <w:rsid w:val="0031266D"/>
    <w:rsid w:val="00312B9E"/>
    <w:rsid w:val="0031331B"/>
    <w:rsid w:val="00313327"/>
    <w:rsid w:val="00313336"/>
    <w:rsid w:val="00314B7E"/>
    <w:rsid w:val="00315205"/>
    <w:rsid w:val="003164FC"/>
    <w:rsid w:val="00316573"/>
    <w:rsid w:val="00316C4A"/>
    <w:rsid w:val="00317072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BAB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94B"/>
    <w:rsid w:val="00354188"/>
    <w:rsid w:val="00354721"/>
    <w:rsid w:val="003555DF"/>
    <w:rsid w:val="00355CB3"/>
    <w:rsid w:val="0035767D"/>
    <w:rsid w:val="00360833"/>
    <w:rsid w:val="00360DAE"/>
    <w:rsid w:val="00360E3C"/>
    <w:rsid w:val="003635B6"/>
    <w:rsid w:val="003635DF"/>
    <w:rsid w:val="00364146"/>
    <w:rsid w:val="003642F7"/>
    <w:rsid w:val="0036439E"/>
    <w:rsid w:val="00365043"/>
    <w:rsid w:val="00365688"/>
    <w:rsid w:val="00366F17"/>
    <w:rsid w:val="0036730C"/>
    <w:rsid w:val="003674D3"/>
    <w:rsid w:val="00367E43"/>
    <w:rsid w:val="0037119A"/>
    <w:rsid w:val="00371525"/>
    <w:rsid w:val="00371F1B"/>
    <w:rsid w:val="00373794"/>
    <w:rsid w:val="00374839"/>
    <w:rsid w:val="0037629A"/>
    <w:rsid w:val="0037671B"/>
    <w:rsid w:val="00377559"/>
    <w:rsid w:val="00380A49"/>
    <w:rsid w:val="00380D34"/>
    <w:rsid w:val="00381B7D"/>
    <w:rsid w:val="00382460"/>
    <w:rsid w:val="00382D3B"/>
    <w:rsid w:val="00382F14"/>
    <w:rsid w:val="003832AA"/>
    <w:rsid w:val="00383BBD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0FD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3A26"/>
    <w:rsid w:val="003A6C65"/>
    <w:rsid w:val="003A6CB8"/>
    <w:rsid w:val="003A6F2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383E"/>
    <w:rsid w:val="003D41C9"/>
    <w:rsid w:val="003D4500"/>
    <w:rsid w:val="003D4CCE"/>
    <w:rsid w:val="003D58DA"/>
    <w:rsid w:val="003D613D"/>
    <w:rsid w:val="003D6792"/>
    <w:rsid w:val="003D67BE"/>
    <w:rsid w:val="003D69AC"/>
    <w:rsid w:val="003D7412"/>
    <w:rsid w:val="003D7711"/>
    <w:rsid w:val="003E1366"/>
    <w:rsid w:val="003E1511"/>
    <w:rsid w:val="003E2579"/>
    <w:rsid w:val="003E2969"/>
    <w:rsid w:val="003E3A22"/>
    <w:rsid w:val="003E4455"/>
    <w:rsid w:val="003E454A"/>
    <w:rsid w:val="003E4C3A"/>
    <w:rsid w:val="003E6194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181B"/>
    <w:rsid w:val="00401D16"/>
    <w:rsid w:val="00402767"/>
    <w:rsid w:val="004029FB"/>
    <w:rsid w:val="0040389B"/>
    <w:rsid w:val="00403FC8"/>
    <w:rsid w:val="004040E9"/>
    <w:rsid w:val="00405330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2E3"/>
    <w:rsid w:val="004258F7"/>
    <w:rsid w:val="00430983"/>
    <w:rsid w:val="00430B1A"/>
    <w:rsid w:val="00432521"/>
    <w:rsid w:val="00432BA2"/>
    <w:rsid w:val="00433725"/>
    <w:rsid w:val="00433E83"/>
    <w:rsid w:val="00434D56"/>
    <w:rsid w:val="00434E6B"/>
    <w:rsid w:val="00434F48"/>
    <w:rsid w:val="00435DAF"/>
    <w:rsid w:val="0043670B"/>
    <w:rsid w:val="00436BEB"/>
    <w:rsid w:val="00437F6A"/>
    <w:rsid w:val="00437F90"/>
    <w:rsid w:val="00440248"/>
    <w:rsid w:val="004403CD"/>
    <w:rsid w:val="00440578"/>
    <w:rsid w:val="0044064B"/>
    <w:rsid w:val="004415B1"/>
    <w:rsid w:val="004419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0E00"/>
    <w:rsid w:val="004523DF"/>
    <w:rsid w:val="00452FF3"/>
    <w:rsid w:val="0045483B"/>
    <w:rsid w:val="00454AE3"/>
    <w:rsid w:val="0045661E"/>
    <w:rsid w:val="00461266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1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50C"/>
    <w:rsid w:val="004B2713"/>
    <w:rsid w:val="004B2C2D"/>
    <w:rsid w:val="004B3F14"/>
    <w:rsid w:val="004B5156"/>
    <w:rsid w:val="004B62B1"/>
    <w:rsid w:val="004B7C4F"/>
    <w:rsid w:val="004C015A"/>
    <w:rsid w:val="004C053F"/>
    <w:rsid w:val="004C1380"/>
    <w:rsid w:val="004C301B"/>
    <w:rsid w:val="004C3171"/>
    <w:rsid w:val="004C3C2F"/>
    <w:rsid w:val="004C4272"/>
    <w:rsid w:val="004C4EE9"/>
    <w:rsid w:val="004C5B6C"/>
    <w:rsid w:val="004C7722"/>
    <w:rsid w:val="004D0BAB"/>
    <w:rsid w:val="004D36BA"/>
    <w:rsid w:val="004D3A9F"/>
    <w:rsid w:val="004D3C93"/>
    <w:rsid w:val="004D4B23"/>
    <w:rsid w:val="004D4E6C"/>
    <w:rsid w:val="004D5233"/>
    <w:rsid w:val="004D54E6"/>
    <w:rsid w:val="004D573E"/>
    <w:rsid w:val="004D7342"/>
    <w:rsid w:val="004D7562"/>
    <w:rsid w:val="004E13EB"/>
    <w:rsid w:val="004E1D8B"/>
    <w:rsid w:val="004E2431"/>
    <w:rsid w:val="004E2FCF"/>
    <w:rsid w:val="004E472D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3791"/>
    <w:rsid w:val="00504324"/>
    <w:rsid w:val="00504608"/>
    <w:rsid w:val="00504E02"/>
    <w:rsid w:val="0050505A"/>
    <w:rsid w:val="0050515D"/>
    <w:rsid w:val="005055BF"/>
    <w:rsid w:val="0050565A"/>
    <w:rsid w:val="00511109"/>
    <w:rsid w:val="00511174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0D60"/>
    <w:rsid w:val="0052173D"/>
    <w:rsid w:val="00522472"/>
    <w:rsid w:val="00522915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281"/>
    <w:rsid w:val="00532560"/>
    <w:rsid w:val="00533F7C"/>
    <w:rsid w:val="00535E2C"/>
    <w:rsid w:val="00536B61"/>
    <w:rsid w:val="00536BCB"/>
    <w:rsid w:val="005372DE"/>
    <w:rsid w:val="00537318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8D0"/>
    <w:rsid w:val="005459C5"/>
    <w:rsid w:val="00546195"/>
    <w:rsid w:val="005462CB"/>
    <w:rsid w:val="00547AB2"/>
    <w:rsid w:val="00551227"/>
    <w:rsid w:val="00551341"/>
    <w:rsid w:val="0055336A"/>
    <w:rsid w:val="00553D00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4DC8"/>
    <w:rsid w:val="00595CC2"/>
    <w:rsid w:val="005962D9"/>
    <w:rsid w:val="00596EFB"/>
    <w:rsid w:val="00597564"/>
    <w:rsid w:val="0059792A"/>
    <w:rsid w:val="005A0C9F"/>
    <w:rsid w:val="005A0E19"/>
    <w:rsid w:val="005A181D"/>
    <w:rsid w:val="005A1E79"/>
    <w:rsid w:val="005A27C7"/>
    <w:rsid w:val="005A3122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B6"/>
    <w:rsid w:val="005B7E36"/>
    <w:rsid w:val="005C3CE6"/>
    <w:rsid w:val="005C4895"/>
    <w:rsid w:val="005C4B8D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92A"/>
    <w:rsid w:val="005D1DE9"/>
    <w:rsid w:val="005D2416"/>
    <w:rsid w:val="005D262D"/>
    <w:rsid w:val="005D2BBC"/>
    <w:rsid w:val="005D2D0D"/>
    <w:rsid w:val="005D4825"/>
    <w:rsid w:val="005D4B5E"/>
    <w:rsid w:val="005D5AA0"/>
    <w:rsid w:val="005D5E07"/>
    <w:rsid w:val="005D624A"/>
    <w:rsid w:val="005E0CAF"/>
    <w:rsid w:val="005E1750"/>
    <w:rsid w:val="005E2832"/>
    <w:rsid w:val="005E296E"/>
    <w:rsid w:val="005E2EAE"/>
    <w:rsid w:val="005E3E1C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9CA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72C"/>
    <w:rsid w:val="00630B38"/>
    <w:rsid w:val="00631CF1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D70"/>
    <w:rsid w:val="00637E6E"/>
    <w:rsid w:val="00637F4A"/>
    <w:rsid w:val="00640875"/>
    <w:rsid w:val="006427EC"/>
    <w:rsid w:val="00642D2A"/>
    <w:rsid w:val="00643940"/>
    <w:rsid w:val="0064492F"/>
    <w:rsid w:val="0064584D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276D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DB"/>
    <w:rsid w:val="00687871"/>
    <w:rsid w:val="00687875"/>
    <w:rsid w:val="00687FDB"/>
    <w:rsid w:val="00690881"/>
    <w:rsid w:val="00690ADF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79C"/>
    <w:rsid w:val="00695ACA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CA"/>
    <w:rsid w:val="006B40BF"/>
    <w:rsid w:val="006B476C"/>
    <w:rsid w:val="006B4FD7"/>
    <w:rsid w:val="006B5360"/>
    <w:rsid w:val="006B645C"/>
    <w:rsid w:val="006B6B07"/>
    <w:rsid w:val="006B6D06"/>
    <w:rsid w:val="006C0777"/>
    <w:rsid w:val="006C15B3"/>
    <w:rsid w:val="006C238A"/>
    <w:rsid w:val="006C2C19"/>
    <w:rsid w:val="006C34C5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D40"/>
    <w:rsid w:val="006D0DF4"/>
    <w:rsid w:val="006D0E4B"/>
    <w:rsid w:val="006D138C"/>
    <w:rsid w:val="006D1E68"/>
    <w:rsid w:val="006D390D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036"/>
    <w:rsid w:val="006E2415"/>
    <w:rsid w:val="006E266B"/>
    <w:rsid w:val="006E571F"/>
    <w:rsid w:val="006E63E7"/>
    <w:rsid w:val="006E6CF3"/>
    <w:rsid w:val="006E6DB9"/>
    <w:rsid w:val="006F039C"/>
    <w:rsid w:val="006F07B0"/>
    <w:rsid w:val="006F127C"/>
    <w:rsid w:val="006F12DA"/>
    <w:rsid w:val="006F16C5"/>
    <w:rsid w:val="006F1B34"/>
    <w:rsid w:val="006F22B8"/>
    <w:rsid w:val="006F28BA"/>
    <w:rsid w:val="006F31CE"/>
    <w:rsid w:val="006F39C3"/>
    <w:rsid w:val="006F3C35"/>
    <w:rsid w:val="006F3E63"/>
    <w:rsid w:val="006F3FA1"/>
    <w:rsid w:val="006F4129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8D8"/>
    <w:rsid w:val="00705C02"/>
    <w:rsid w:val="00706D92"/>
    <w:rsid w:val="00710AB8"/>
    <w:rsid w:val="00710F43"/>
    <w:rsid w:val="007115CC"/>
    <w:rsid w:val="00711C9E"/>
    <w:rsid w:val="007132C1"/>
    <w:rsid w:val="00713539"/>
    <w:rsid w:val="007145F3"/>
    <w:rsid w:val="007148A7"/>
    <w:rsid w:val="00714AD5"/>
    <w:rsid w:val="0071563A"/>
    <w:rsid w:val="0071689F"/>
    <w:rsid w:val="00716EE8"/>
    <w:rsid w:val="007177EB"/>
    <w:rsid w:val="00720603"/>
    <w:rsid w:val="00720695"/>
    <w:rsid w:val="0072100B"/>
    <w:rsid w:val="0072115F"/>
    <w:rsid w:val="007216CF"/>
    <w:rsid w:val="00721B7A"/>
    <w:rsid w:val="0072290B"/>
    <w:rsid w:val="00722CA8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2BC"/>
    <w:rsid w:val="00742831"/>
    <w:rsid w:val="007449B0"/>
    <w:rsid w:val="00744A88"/>
    <w:rsid w:val="00745207"/>
    <w:rsid w:val="007459A7"/>
    <w:rsid w:val="00745A46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1250"/>
    <w:rsid w:val="00782373"/>
    <w:rsid w:val="0078284B"/>
    <w:rsid w:val="007829DA"/>
    <w:rsid w:val="00783409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A98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4AD"/>
    <w:rsid w:val="007B5D09"/>
    <w:rsid w:val="007B74AC"/>
    <w:rsid w:val="007B7E03"/>
    <w:rsid w:val="007C0030"/>
    <w:rsid w:val="007C0264"/>
    <w:rsid w:val="007C0F86"/>
    <w:rsid w:val="007C114D"/>
    <w:rsid w:val="007C11B6"/>
    <w:rsid w:val="007C1839"/>
    <w:rsid w:val="007C1D2A"/>
    <w:rsid w:val="007C1E99"/>
    <w:rsid w:val="007C2356"/>
    <w:rsid w:val="007C2B2D"/>
    <w:rsid w:val="007C2B8A"/>
    <w:rsid w:val="007C37F0"/>
    <w:rsid w:val="007C3C27"/>
    <w:rsid w:val="007C43F5"/>
    <w:rsid w:val="007C4814"/>
    <w:rsid w:val="007C484D"/>
    <w:rsid w:val="007C52AA"/>
    <w:rsid w:val="007C5397"/>
    <w:rsid w:val="007C57C7"/>
    <w:rsid w:val="007C6D01"/>
    <w:rsid w:val="007C735E"/>
    <w:rsid w:val="007C7F7E"/>
    <w:rsid w:val="007D08E4"/>
    <w:rsid w:val="007D39C7"/>
    <w:rsid w:val="007D5971"/>
    <w:rsid w:val="007D6923"/>
    <w:rsid w:val="007D78D2"/>
    <w:rsid w:val="007D7A27"/>
    <w:rsid w:val="007E05AA"/>
    <w:rsid w:val="007E23D3"/>
    <w:rsid w:val="007E417E"/>
    <w:rsid w:val="007E41B4"/>
    <w:rsid w:val="007E448A"/>
    <w:rsid w:val="007E45BD"/>
    <w:rsid w:val="007E6EAB"/>
    <w:rsid w:val="007E70DE"/>
    <w:rsid w:val="007E7435"/>
    <w:rsid w:val="007F02ED"/>
    <w:rsid w:val="007F137A"/>
    <w:rsid w:val="007F2A91"/>
    <w:rsid w:val="007F3569"/>
    <w:rsid w:val="007F4091"/>
    <w:rsid w:val="007F4EC5"/>
    <w:rsid w:val="007F543A"/>
    <w:rsid w:val="007F6F9E"/>
    <w:rsid w:val="0080046F"/>
    <w:rsid w:val="00800599"/>
    <w:rsid w:val="0080092E"/>
    <w:rsid w:val="0080351A"/>
    <w:rsid w:val="00803E4C"/>
    <w:rsid w:val="00804391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9C8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1A6A"/>
    <w:rsid w:val="0083246C"/>
    <w:rsid w:val="00832DC7"/>
    <w:rsid w:val="0083348E"/>
    <w:rsid w:val="008342CF"/>
    <w:rsid w:val="00834847"/>
    <w:rsid w:val="00834B06"/>
    <w:rsid w:val="00835EC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658F"/>
    <w:rsid w:val="0086028C"/>
    <w:rsid w:val="008609C9"/>
    <w:rsid w:val="00860B28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F59"/>
    <w:rsid w:val="0088123B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B9A"/>
    <w:rsid w:val="008A1546"/>
    <w:rsid w:val="008A20DB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9BE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52C"/>
    <w:rsid w:val="008E2671"/>
    <w:rsid w:val="008E2BE6"/>
    <w:rsid w:val="008E3E31"/>
    <w:rsid w:val="008E437E"/>
    <w:rsid w:val="008E4DD0"/>
    <w:rsid w:val="008E5831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8F6E39"/>
    <w:rsid w:val="008F7E14"/>
    <w:rsid w:val="00900657"/>
    <w:rsid w:val="00900FE8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14F4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6DD3"/>
    <w:rsid w:val="00937634"/>
    <w:rsid w:val="00937C59"/>
    <w:rsid w:val="00937E9A"/>
    <w:rsid w:val="00940883"/>
    <w:rsid w:val="00940F12"/>
    <w:rsid w:val="00941F48"/>
    <w:rsid w:val="00942598"/>
    <w:rsid w:val="0094268E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5EEF"/>
    <w:rsid w:val="00957367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22FB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D03"/>
    <w:rsid w:val="009A72B9"/>
    <w:rsid w:val="009B00CA"/>
    <w:rsid w:val="009B0D7B"/>
    <w:rsid w:val="009B1438"/>
    <w:rsid w:val="009B1C71"/>
    <w:rsid w:val="009B2C81"/>
    <w:rsid w:val="009B2FEC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5D07"/>
    <w:rsid w:val="009C67F9"/>
    <w:rsid w:val="009D0CA6"/>
    <w:rsid w:val="009D0E6A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5390"/>
    <w:rsid w:val="009E606C"/>
    <w:rsid w:val="009E623B"/>
    <w:rsid w:val="009E6B03"/>
    <w:rsid w:val="009E6B0E"/>
    <w:rsid w:val="009E7446"/>
    <w:rsid w:val="009F088B"/>
    <w:rsid w:val="009F0B19"/>
    <w:rsid w:val="009F0B2E"/>
    <w:rsid w:val="009F43CD"/>
    <w:rsid w:val="009F4AE6"/>
    <w:rsid w:val="009F556C"/>
    <w:rsid w:val="009F644E"/>
    <w:rsid w:val="009F6643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CD2"/>
    <w:rsid w:val="00A06108"/>
    <w:rsid w:val="00A06151"/>
    <w:rsid w:val="00A061C4"/>
    <w:rsid w:val="00A079E2"/>
    <w:rsid w:val="00A1003C"/>
    <w:rsid w:val="00A11533"/>
    <w:rsid w:val="00A11669"/>
    <w:rsid w:val="00A11A88"/>
    <w:rsid w:val="00A125A0"/>
    <w:rsid w:val="00A13819"/>
    <w:rsid w:val="00A13C0F"/>
    <w:rsid w:val="00A146AD"/>
    <w:rsid w:val="00A14ADD"/>
    <w:rsid w:val="00A14D38"/>
    <w:rsid w:val="00A159A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6197"/>
    <w:rsid w:val="00A365EA"/>
    <w:rsid w:val="00A366F2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34C1"/>
    <w:rsid w:val="00A53DA5"/>
    <w:rsid w:val="00A54F9D"/>
    <w:rsid w:val="00A55263"/>
    <w:rsid w:val="00A55355"/>
    <w:rsid w:val="00A55EA5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07B9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25BB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255E"/>
    <w:rsid w:val="00A93817"/>
    <w:rsid w:val="00A93F77"/>
    <w:rsid w:val="00A949DA"/>
    <w:rsid w:val="00A951EB"/>
    <w:rsid w:val="00A953D9"/>
    <w:rsid w:val="00A953E1"/>
    <w:rsid w:val="00A96417"/>
    <w:rsid w:val="00A9674C"/>
    <w:rsid w:val="00A96D1B"/>
    <w:rsid w:val="00AA198F"/>
    <w:rsid w:val="00AA233D"/>
    <w:rsid w:val="00AA2834"/>
    <w:rsid w:val="00AA2B66"/>
    <w:rsid w:val="00AA41FE"/>
    <w:rsid w:val="00AA526E"/>
    <w:rsid w:val="00AA5AF4"/>
    <w:rsid w:val="00AA65AB"/>
    <w:rsid w:val="00AA7097"/>
    <w:rsid w:val="00AA72D9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0E7"/>
    <w:rsid w:val="00AD414B"/>
    <w:rsid w:val="00AD4C75"/>
    <w:rsid w:val="00AD533C"/>
    <w:rsid w:val="00AD584D"/>
    <w:rsid w:val="00AD63E2"/>
    <w:rsid w:val="00AD7D2C"/>
    <w:rsid w:val="00AE0F5A"/>
    <w:rsid w:val="00AE18AF"/>
    <w:rsid w:val="00AE22CA"/>
    <w:rsid w:val="00AE23BC"/>
    <w:rsid w:val="00AE3813"/>
    <w:rsid w:val="00AE3C3E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4B46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30119"/>
    <w:rsid w:val="00B31C33"/>
    <w:rsid w:val="00B33D72"/>
    <w:rsid w:val="00B33DC3"/>
    <w:rsid w:val="00B34ED7"/>
    <w:rsid w:val="00B35FC2"/>
    <w:rsid w:val="00B36D53"/>
    <w:rsid w:val="00B370E7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2CC6"/>
    <w:rsid w:val="00B63417"/>
    <w:rsid w:val="00B6569D"/>
    <w:rsid w:val="00B65FC4"/>
    <w:rsid w:val="00B67F9A"/>
    <w:rsid w:val="00B70934"/>
    <w:rsid w:val="00B7165C"/>
    <w:rsid w:val="00B7232D"/>
    <w:rsid w:val="00B727DF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11F0"/>
    <w:rsid w:val="00B81F5A"/>
    <w:rsid w:val="00B81F9B"/>
    <w:rsid w:val="00B8281E"/>
    <w:rsid w:val="00B8287A"/>
    <w:rsid w:val="00B837E3"/>
    <w:rsid w:val="00B846DB"/>
    <w:rsid w:val="00B84BA2"/>
    <w:rsid w:val="00B84F9B"/>
    <w:rsid w:val="00B85081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1308"/>
    <w:rsid w:val="00BB277B"/>
    <w:rsid w:val="00BB2CCD"/>
    <w:rsid w:val="00BB2D98"/>
    <w:rsid w:val="00BB3092"/>
    <w:rsid w:val="00BB4245"/>
    <w:rsid w:val="00BB4386"/>
    <w:rsid w:val="00BB4610"/>
    <w:rsid w:val="00BB4D1F"/>
    <w:rsid w:val="00BB4FD5"/>
    <w:rsid w:val="00BB51AC"/>
    <w:rsid w:val="00BB5C00"/>
    <w:rsid w:val="00BB6C8C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D17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D7CE2"/>
    <w:rsid w:val="00BE0217"/>
    <w:rsid w:val="00BE0382"/>
    <w:rsid w:val="00BE03D1"/>
    <w:rsid w:val="00BE1942"/>
    <w:rsid w:val="00BE3EAE"/>
    <w:rsid w:val="00BE482B"/>
    <w:rsid w:val="00BE52E2"/>
    <w:rsid w:val="00BE64EE"/>
    <w:rsid w:val="00BE6B46"/>
    <w:rsid w:val="00BE77C7"/>
    <w:rsid w:val="00BF0BA1"/>
    <w:rsid w:val="00BF0C8A"/>
    <w:rsid w:val="00BF1986"/>
    <w:rsid w:val="00BF1B1E"/>
    <w:rsid w:val="00BF37BD"/>
    <w:rsid w:val="00BF4A3D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143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80"/>
    <w:rsid w:val="00C104FE"/>
    <w:rsid w:val="00C12636"/>
    <w:rsid w:val="00C1283E"/>
    <w:rsid w:val="00C13418"/>
    <w:rsid w:val="00C13C86"/>
    <w:rsid w:val="00C146E1"/>
    <w:rsid w:val="00C14F73"/>
    <w:rsid w:val="00C15986"/>
    <w:rsid w:val="00C161F5"/>
    <w:rsid w:val="00C1683C"/>
    <w:rsid w:val="00C20238"/>
    <w:rsid w:val="00C2108D"/>
    <w:rsid w:val="00C21757"/>
    <w:rsid w:val="00C219D0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40F4"/>
    <w:rsid w:val="00C341DA"/>
    <w:rsid w:val="00C35254"/>
    <w:rsid w:val="00C3555C"/>
    <w:rsid w:val="00C40827"/>
    <w:rsid w:val="00C42039"/>
    <w:rsid w:val="00C4281B"/>
    <w:rsid w:val="00C42896"/>
    <w:rsid w:val="00C449DF"/>
    <w:rsid w:val="00C450D3"/>
    <w:rsid w:val="00C45F71"/>
    <w:rsid w:val="00C465F4"/>
    <w:rsid w:val="00C46819"/>
    <w:rsid w:val="00C47278"/>
    <w:rsid w:val="00C5079F"/>
    <w:rsid w:val="00C5096A"/>
    <w:rsid w:val="00C50AF0"/>
    <w:rsid w:val="00C51489"/>
    <w:rsid w:val="00C51603"/>
    <w:rsid w:val="00C51C81"/>
    <w:rsid w:val="00C52206"/>
    <w:rsid w:val="00C532AB"/>
    <w:rsid w:val="00C53DD2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0B9"/>
    <w:rsid w:val="00C6725D"/>
    <w:rsid w:val="00C6744D"/>
    <w:rsid w:val="00C7220B"/>
    <w:rsid w:val="00C73EB4"/>
    <w:rsid w:val="00C74535"/>
    <w:rsid w:val="00C74AE7"/>
    <w:rsid w:val="00C76221"/>
    <w:rsid w:val="00C763CE"/>
    <w:rsid w:val="00C7767F"/>
    <w:rsid w:val="00C77F37"/>
    <w:rsid w:val="00C8026F"/>
    <w:rsid w:val="00C80664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113"/>
    <w:rsid w:val="00CF43EF"/>
    <w:rsid w:val="00CF4533"/>
    <w:rsid w:val="00CF4C66"/>
    <w:rsid w:val="00CF521B"/>
    <w:rsid w:val="00CF768B"/>
    <w:rsid w:val="00D019D9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3167"/>
    <w:rsid w:val="00D13FB8"/>
    <w:rsid w:val="00D14802"/>
    <w:rsid w:val="00D14A3A"/>
    <w:rsid w:val="00D1538E"/>
    <w:rsid w:val="00D15441"/>
    <w:rsid w:val="00D15AD8"/>
    <w:rsid w:val="00D16B59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44D0"/>
    <w:rsid w:val="00D245D8"/>
    <w:rsid w:val="00D247D5"/>
    <w:rsid w:val="00D3086C"/>
    <w:rsid w:val="00D30ABA"/>
    <w:rsid w:val="00D311E9"/>
    <w:rsid w:val="00D317E4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7F8"/>
    <w:rsid w:val="00D43CD7"/>
    <w:rsid w:val="00D443BE"/>
    <w:rsid w:val="00D465E8"/>
    <w:rsid w:val="00D4701A"/>
    <w:rsid w:val="00D477FB"/>
    <w:rsid w:val="00D506A7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3F0F"/>
    <w:rsid w:val="00D741CE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3D69"/>
    <w:rsid w:val="00D94A73"/>
    <w:rsid w:val="00D95445"/>
    <w:rsid w:val="00D96A81"/>
    <w:rsid w:val="00D97003"/>
    <w:rsid w:val="00D9708F"/>
    <w:rsid w:val="00D97462"/>
    <w:rsid w:val="00DA0156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21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7A1C"/>
    <w:rsid w:val="00DC7ADA"/>
    <w:rsid w:val="00DC7EFF"/>
    <w:rsid w:val="00DD0274"/>
    <w:rsid w:val="00DD2F45"/>
    <w:rsid w:val="00DD5862"/>
    <w:rsid w:val="00DD6CB0"/>
    <w:rsid w:val="00DD70D8"/>
    <w:rsid w:val="00DD7507"/>
    <w:rsid w:val="00DD7B7C"/>
    <w:rsid w:val="00DD7BCA"/>
    <w:rsid w:val="00DD7D62"/>
    <w:rsid w:val="00DE172A"/>
    <w:rsid w:val="00DE174A"/>
    <w:rsid w:val="00DE27DC"/>
    <w:rsid w:val="00DE42C6"/>
    <w:rsid w:val="00DE4450"/>
    <w:rsid w:val="00DE4C8A"/>
    <w:rsid w:val="00DE5032"/>
    <w:rsid w:val="00DE5B79"/>
    <w:rsid w:val="00DE6914"/>
    <w:rsid w:val="00DE7A4A"/>
    <w:rsid w:val="00DE7BE3"/>
    <w:rsid w:val="00DF1F95"/>
    <w:rsid w:val="00DF2FF1"/>
    <w:rsid w:val="00DF47B6"/>
    <w:rsid w:val="00DF49A2"/>
    <w:rsid w:val="00DF4A58"/>
    <w:rsid w:val="00DF69D4"/>
    <w:rsid w:val="00DF70A0"/>
    <w:rsid w:val="00DF7E5C"/>
    <w:rsid w:val="00DF7FAE"/>
    <w:rsid w:val="00E031F6"/>
    <w:rsid w:val="00E032A4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3A02"/>
    <w:rsid w:val="00E165F6"/>
    <w:rsid w:val="00E16F73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0500"/>
    <w:rsid w:val="00E41556"/>
    <w:rsid w:val="00E41C5D"/>
    <w:rsid w:val="00E4276C"/>
    <w:rsid w:val="00E4282F"/>
    <w:rsid w:val="00E42EF0"/>
    <w:rsid w:val="00E4392E"/>
    <w:rsid w:val="00E43B13"/>
    <w:rsid w:val="00E43EC0"/>
    <w:rsid w:val="00E43F54"/>
    <w:rsid w:val="00E45D3F"/>
    <w:rsid w:val="00E46332"/>
    <w:rsid w:val="00E479F5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0333"/>
    <w:rsid w:val="00E616D4"/>
    <w:rsid w:val="00E61B18"/>
    <w:rsid w:val="00E63E8D"/>
    <w:rsid w:val="00E63E95"/>
    <w:rsid w:val="00E6553D"/>
    <w:rsid w:val="00E657B8"/>
    <w:rsid w:val="00E65E33"/>
    <w:rsid w:val="00E66489"/>
    <w:rsid w:val="00E66935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131E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B06"/>
    <w:rsid w:val="00EA4678"/>
    <w:rsid w:val="00EA484B"/>
    <w:rsid w:val="00EA5DD3"/>
    <w:rsid w:val="00EA5F36"/>
    <w:rsid w:val="00EA6998"/>
    <w:rsid w:val="00EA757E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03C2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D7A7A"/>
    <w:rsid w:val="00EE01FA"/>
    <w:rsid w:val="00EE1FA4"/>
    <w:rsid w:val="00EE3BED"/>
    <w:rsid w:val="00EE4154"/>
    <w:rsid w:val="00EE4B17"/>
    <w:rsid w:val="00EE4B68"/>
    <w:rsid w:val="00EE565E"/>
    <w:rsid w:val="00EE68B7"/>
    <w:rsid w:val="00EF028C"/>
    <w:rsid w:val="00EF2C04"/>
    <w:rsid w:val="00EF2F4E"/>
    <w:rsid w:val="00EF3942"/>
    <w:rsid w:val="00EF514A"/>
    <w:rsid w:val="00EF565E"/>
    <w:rsid w:val="00EF730B"/>
    <w:rsid w:val="00EF74F0"/>
    <w:rsid w:val="00EF75C0"/>
    <w:rsid w:val="00F0154C"/>
    <w:rsid w:val="00F0162D"/>
    <w:rsid w:val="00F01866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2B08"/>
    <w:rsid w:val="00F12B37"/>
    <w:rsid w:val="00F13A19"/>
    <w:rsid w:val="00F13B4A"/>
    <w:rsid w:val="00F15240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69B7"/>
    <w:rsid w:val="00F276E1"/>
    <w:rsid w:val="00F27A98"/>
    <w:rsid w:val="00F27C03"/>
    <w:rsid w:val="00F27CBC"/>
    <w:rsid w:val="00F27E11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F1"/>
    <w:rsid w:val="00F37DA5"/>
    <w:rsid w:val="00F41136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6000A"/>
    <w:rsid w:val="00F61D2F"/>
    <w:rsid w:val="00F62545"/>
    <w:rsid w:val="00F64931"/>
    <w:rsid w:val="00F66057"/>
    <w:rsid w:val="00F66547"/>
    <w:rsid w:val="00F667A3"/>
    <w:rsid w:val="00F66E66"/>
    <w:rsid w:val="00F67F50"/>
    <w:rsid w:val="00F70327"/>
    <w:rsid w:val="00F71038"/>
    <w:rsid w:val="00F72940"/>
    <w:rsid w:val="00F73165"/>
    <w:rsid w:val="00F73936"/>
    <w:rsid w:val="00F73AF5"/>
    <w:rsid w:val="00F7708B"/>
    <w:rsid w:val="00F77392"/>
    <w:rsid w:val="00F77F09"/>
    <w:rsid w:val="00F81757"/>
    <w:rsid w:val="00F8278E"/>
    <w:rsid w:val="00F82C72"/>
    <w:rsid w:val="00F84EB5"/>
    <w:rsid w:val="00F8547D"/>
    <w:rsid w:val="00F856CF"/>
    <w:rsid w:val="00F85970"/>
    <w:rsid w:val="00F868F2"/>
    <w:rsid w:val="00F90661"/>
    <w:rsid w:val="00F93A0D"/>
    <w:rsid w:val="00F94D0F"/>
    <w:rsid w:val="00F95965"/>
    <w:rsid w:val="00F968FC"/>
    <w:rsid w:val="00F96BED"/>
    <w:rsid w:val="00FA0165"/>
    <w:rsid w:val="00FA282A"/>
    <w:rsid w:val="00FA3346"/>
    <w:rsid w:val="00FA3A61"/>
    <w:rsid w:val="00FA4247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699C"/>
    <w:rsid w:val="00FC7476"/>
    <w:rsid w:val="00FC7BE7"/>
    <w:rsid w:val="00FC7F0A"/>
    <w:rsid w:val="00FD12CC"/>
    <w:rsid w:val="00FD290D"/>
    <w:rsid w:val="00FD4679"/>
    <w:rsid w:val="00FD690A"/>
    <w:rsid w:val="00FD6DD2"/>
    <w:rsid w:val="00FD6F99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7A7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D7A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ED7A7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D7A7A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9722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9722FB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9722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9722F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40</Words>
  <Characters>234</Characters>
  <Application>Microsoft Office Word</Application>
  <DocSecurity>0</DocSecurity>
  <Lines>1</Lines>
  <Paragraphs>1</Paragraphs>
  <ScaleCrop>false</ScaleCrop>
  <Company/>
  <LinksUpToDate>false</LinksUpToDate>
  <CharactersWithSpaces>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刘</cp:lastModifiedBy>
  <cp:revision>4</cp:revision>
  <dcterms:created xsi:type="dcterms:W3CDTF">2011-07-29T02:28:00Z</dcterms:created>
  <dcterms:modified xsi:type="dcterms:W3CDTF">2012-11-22T03:19:00Z</dcterms:modified>
</cp:coreProperties>
</file>